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73" r:id="rId5"/>
    <p:sldId id="261" r:id="rId6"/>
    <p:sldId id="274" r:id="rId7"/>
    <p:sldId id="263" r:id="rId8"/>
    <p:sldId id="275" r:id="rId9"/>
    <p:sldId id="266" r:id="rId10"/>
    <p:sldId id="276" r:id="rId11"/>
    <p:sldId id="267" r:id="rId12"/>
    <p:sldId id="268" r:id="rId13"/>
    <p:sldId id="269" r:id="rId14"/>
    <p:sldId id="272" r:id="rId15"/>
    <p:sldId id="270" r:id="rId16"/>
    <p:sldId id="27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7F7F"/>
    <a:srgbClr val="996600"/>
    <a:srgbClr val="FF00FF"/>
    <a:srgbClr val="339933"/>
    <a:srgbClr val="A50021"/>
    <a:srgbClr val="FF99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91" autoAdjust="0"/>
    <p:restoredTop sz="94660"/>
  </p:normalViewPr>
  <p:slideViewPr>
    <p:cSldViewPr>
      <p:cViewPr varScale="1">
        <p:scale>
          <a:sx n="105" d="100"/>
          <a:sy n="105" d="100"/>
        </p:scale>
        <p:origin x="756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8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B08EE-9B9D-4E8B-9A72-A4970A486A3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B8E2B-766E-40D4-ABC8-2EA49EF6F6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49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395C098-21DD-4C97-BECF-3E12D05DB815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5981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8085-509F-46BC-AD62-34A62E716CFA}" type="datetimeFigureOut">
              <a:rPr lang="en-US"/>
              <a:pPr>
                <a:defRPr/>
              </a:pPr>
              <a:t>8/13/2018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6D0A-4503-4B45-86D1-E14374F61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haracteristics of Probabilities.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Probabilities are between 0 and 1, inclusive. 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can never occur, its probability is 0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will always occur, its probability is 1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2.	The sum of the probabilities of the outcomes in a sample space is 1.</a:t>
            </a:r>
            <a:endParaRPr lang="en-US" i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8806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Find the probability that both tosses are tails, </a:t>
            </a:r>
            <a:r>
              <a:rPr lang="en-US" i="0" dirty="0">
                <a:solidFill>
                  <a:srgbClr val="0000FF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our outcomes in the sample space: </a:t>
            </a:r>
          </a:p>
          <a:p>
            <a:pPr marL="0" indent="0">
              <a:spcBef>
                <a:spcPct val="12000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of these outcomes is the event </a:t>
            </a:r>
            <a:r>
              <a:rPr lang="en-US" i="0" dirty="0">
                <a:solidFill>
                  <a:srgbClr val="FF0008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717800" y="50292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073400" imgH="825500" progId="Equation.DSMT4">
                  <p:embed/>
                </p:oleObj>
              </mc:Choice>
              <mc:Fallback>
                <p:oleObj name="Equation" r:id="rId3" imgW="30734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02920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667000" y="36576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857500" imgH="469900" progId="Equation.DSMT4">
                  <p:embed/>
                </p:oleObj>
              </mc:Choice>
              <mc:Fallback>
                <p:oleObj name="Equation" r:id="rId5" imgW="28575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285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 Probability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die is rolled once. Find the probability of rolling an even number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six possible outcomes in rolling a die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mple space is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these six, three are even numbers: </a:t>
            </a:r>
            <a:r>
              <a:rPr lang="en-US" i="0" dirty="0">
                <a:solidFill>
                  <a:srgbClr val="FF0008"/>
                </a:solidFill>
              </a:rPr>
              <a:t>2, 4, 6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600200" y="4914900"/>
          <a:ext cx="495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4953000" imgH="838200" progId="Equation.DSMT4">
                  <p:embed/>
                </p:oleObj>
              </mc:Choice>
              <mc:Fallback>
                <p:oleObj name="Equation" r:id="rId3" imgW="49530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14900"/>
                        <a:ext cx="495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505200" y="352213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2578100" imgH="469900" progId="Equation.DSMT4">
                  <p:embed/>
                </p:oleObj>
              </mc:Choice>
              <mc:Fallback>
                <p:oleObj name="Equation" r:id="rId5" imgW="25781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22133"/>
                        <a:ext cx="257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05600" y="49149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583947" imgH="837836" progId="Equation.DSMT4">
                  <p:embed/>
                </p:oleObj>
              </mc:Choice>
              <mc:Fallback>
                <p:oleObj name="Equation" r:id="rId7" imgW="583947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149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 standard deck of cards is </a:t>
            </a:r>
            <a:r>
              <a:rPr lang="en-US" i="0" dirty="0">
                <a:solidFill>
                  <a:srgbClr val="0000FF"/>
                </a:solidFill>
              </a:rPr>
              <a:t>52 cards </a:t>
            </a:r>
            <a:r>
              <a:rPr lang="en-US" i="0" dirty="0">
                <a:solidFill>
                  <a:schemeClr val="tx1"/>
                </a:solidFill>
              </a:rPr>
              <a:t>with four suits (hearts, diamonds, spades, and clubs) and </a:t>
            </a:r>
            <a:r>
              <a:rPr lang="en-US" i="0" dirty="0">
                <a:solidFill>
                  <a:srgbClr val="0000FF"/>
                </a:solidFill>
              </a:rPr>
              <a:t>13 cards </a:t>
            </a:r>
            <a:r>
              <a:rPr lang="en-US" i="0" dirty="0">
                <a:solidFill>
                  <a:schemeClr val="tx1"/>
                </a:solidFill>
              </a:rPr>
              <a:t>in each suit. The cards are ace, king, queen, jack, 10, 9, 8, 7, 6, 5, 4, 3, and 2. If one card is drawn from a deck of cards, find the probability of each of the following even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10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diamon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2 or a 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are four 10s in a deck (one 10 in each suit). So,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28700" y="30988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2654300" imgH="381000" progId="Equation.DSMT4">
                  <p:embed/>
                </p:oleObj>
              </mc:Choice>
              <mc:Fallback>
                <p:oleObj name="Equation" r:id="rId3" imgW="26543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98800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784600" y="2819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19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2800" y="2819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19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772150" y="2819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9" imgW="787400" imgH="838200" progId="Equation.DSMT4">
                  <p:embed/>
                </p:oleObj>
              </mc:Choice>
              <mc:Fallback>
                <p:oleObj name="Equation" r:id="rId9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819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980940" y="28994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892040" y="338709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There are 13 diamonds in a deck (diamonds is one of the suits). 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003300" y="2616200"/>
          <a:ext cx="3579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3581400" imgH="381000" progId="Equation.DSMT4">
                  <p:embed/>
                </p:oleObj>
              </mc:Choice>
              <mc:Fallback>
                <p:oleObj name="Equation" r:id="rId3" imgW="35814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16200"/>
                        <a:ext cx="3579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648200" y="2362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10200" y="23622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15100" y="2362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647700" imgH="838200" progId="Equation.DSMT4">
                  <p:embed/>
                </p:oleObj>
              </mc:Choice>
              <mc:Fallback>
                <p:oleObj name="Equation" r:id="rId9" imgW="6477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3622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748020" y="245618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6103620" y="294386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There are four 2s and four 3s in a deck (one of each in each suit) for a total of 8. So,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66800" y="266700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3365500" imgH="381000" progId="Equation.DSMT4">
                  <p:embed/>
                </p:oleObj>
              </mc:Choice>
              <mc:Fallback>
                <p:oleObj name="Equation" r:id="rId3" imgW="33655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336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04267" y="2438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7" y="2438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287434" y="2438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1041400" imgH="838200" progId="Equation.DSMT4">
                  <p:embed/>
                </p:oleObj>
              </mc:Choice>
              <mc:Fallback>
                <p:oleObj name="Equation" r:id="rId7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434" y="2438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400800" y="2438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787400" imgH="838200" progId="Equation.DSMT4">
                  <p:embed/>
                </p:oleObj>
              </mc:Choice>
              <mc:Fallback>
                <p:oleObj name="Equation" r:id="rId9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595620" y="25260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510798" y="302209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kern="1200" dirty="0">
                <a:solidFill>
                  <a:schemeClr val="accent1"/>
                </a:solidFill>
              </a:rPr>
              <a:t>Objectives</a:t>
            </a:r>
            <a:endParaRPr lang="en-US" kern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Use a tree diagram to determine the sample space 	of an experiment. 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alculate the probability of an ev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s Related to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utco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individual result of an experiment. 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ple Spac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ssible outcomes of an experiment.</a:t>
            </a:r>
          </a:p>
          <a:p>
            <a:pPr eaLnBrk="0" hangingPunct="0"/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Event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me (or all) of the outcomes from the sample spac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ll Outcomes Using a Tre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6-sided die is rolled. Draw a tree diagram illustrating the possible outcomes </a:t>
            </a:r>
            <a:r>
              <a:rPr lang="en-US" dirty="0" smtClean="0"/>
              <a:t>of this </a:t>
            </a:r>
            <a:r>
              <a:rPr lang="en-US" dirty="0"/>
              <a:t>experimen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the die has 6 sides, we will label </a:t>
            </a:r>
            <a:br>
              <a:rPr lang="en-US" dirty="0"/>
            </a:br>
            <a:r>
              <a:rPr lang="en-US" dirty="0"/>
              <a:t>the possible outcomes as 1, 2, 3, 4, 5,</a:t>
            </a:r>
            <a:br>
              <a:rPr lang="en-US" dirty="0"/>
            </a:br>
            <a:r>
              <a:rPr lang="en-US" dirty="0"/>
              <a:t>and 6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905000"/>
            <a:ext cx="135519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Draw a tree diagram illustrating this experiment and list the possible outcomes in the sample space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Following the branches (left to right) shows the four outcomes in the sample space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648200" y="4495800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2870200" imgH="469900" progId="Equation.DSMT4">
                  <p:embed/>
                </p:oleObj>
              </mc:Choice>
              <mc:Fallback>
                <p:oleObj name="Equation" r:id="rId3" imgW="2870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287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143000"/>
            <a:ext cx="28479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4114800" y="2743200"/>
            <a:ext cx="3928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utcomes: HH, HT, TH, T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dirty="0"/>
              <a:t>A coin is tossed and then one of the numbers (1, 2, and 3) is chosen at random from a box. Draw a tree diagram illustrating the possible outcomes of the experiment and list the outcomes in the sample spac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six outcomes in the sample spac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810000" y="2057400"/>
            <a:ext cx="35052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Outcomes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 H1, H2, H3, T1, T2, T3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219199"/>
            <a:ext cx="2286000" cy="363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038600" y="3429000"/>
          <a:ext cx="3814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3822480" imgH="469800" progId="Equation.DSMT4">
                  <p:embed/>
                </p:oleObj>
              </mc:Choice>
              <mc:Fallback>
                <p:oleObj name="Equation" r:id="rId4" imgW="382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38147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an Even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149350" y="2159000"/>
          <a:ext cx="6845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6845300" imgH="1625600" progId="Equation.DSMT4">
                  <p:embed/>
                </p:oleObj>
              </mc:Choice>
              <mc:Fallback>
                <p:oleObj name="Equation" r:id="rId3" imgW="6845300" imgH="162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59000"/>
                        <a:ext cx="6845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566</Words>
  <Application>Microsoft Office PowerPoint</Application>
  <PresentationFormat>On-screen Show (4:3)</PresentationFormat>
  <Paragraphs>70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Arial</vt:lpstr>
      <vt:lpstr>Courier New</vt:lpstr>
      <vt:lpstr>Office Theme</vt:lpstr>
      <vt:lpstr>Equation</vt:lpstr>
      <vt:lpstr>Section 7.4</vt:lpstr>
      <vt:lpstr>Objectives</vt:lpstr>
      <vt:lpstr>Terms Related to Probability</vt:lpstr>
      <vt:lpstr>Example 1: Finding All Outcomes Using a Tree Diagram</vt:lpstr>
      <vt:lpstr>Example 2: Finding the Sample Space Using a Tree Diagram</vt:lpstr>
      <vt:lpstr>Example 2: Finding the Sample Space Using a Tree Diagram (cont.)</vt:lpstr>
      <vt:lpstr>Example 3: Finding the Sample Space Using a Tree Diagram</vt:lpstr>
      <vt:lpstr>Example 3: Finding the Sample Space Using a Tree Diagram (cont.)</vt:lpstr>
      <vt:lpstr>Probability of an Event</vt:lpstr>
      <vt:lpstr>Basic Characteristics of Probabilities.</vt:lpstr>
      <vt:lpstr>Example 4: Calculating a Probability</vt:lpstr>
      <vt:lpstr>Example 5: Calculating a Probability</vt:lpstr>
      <vt:lpstr>Example 6: Calculating a Probability</vt:lpstr>
      <vt:lpstr>Example 6: Calculating a Probability (cont.)</vt:lpstr>
      <vt:lpstr>Example 6: Calculating a Probability (cont.)</vt:lpstr>
      <vt:lpstr>Example 6: Calculating a Probability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56</cp:revision>
  <dcterms:created xsi:type="dcterms:W3CDTF">2013-04-26T14:43:13Z</dcterms:created>
  <dcterms:modified xsi:type="dcterms:W3CDTF">2018-08-13T20:47:17Z</dcterms:modified>
</cp:coreProperties>
</file>